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8020" autoAdjust="0"/>
  </p:normalViewPr>
  <p:slideViewPr>
    <p:cSldViewPr snapToGrid="0" snapToObjects="1">
      <p:cViewPr>
        <p:scale>
          <a:sx n="90" d="100"/>
          <a:sy n="90" d="100"/>
        </p:scale>
        <p:origin x="-1000" y="4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9" Type="http://schemas.openxmlformats.org/officeDocument/2006/relationships/image" Target="../media/image39.emf"/><Relationship Id="rId10" Type="http://schemas.openxmlformats.org/officeDocument/2006/relationships/image" Target="../media/image40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47.emf"/><Relationship Id="rId7" Type="http://schemas.openxmlformats.org/officeDocument/2006/relationships/image" Target="../media/image48.emf"/><Relationship Id="rId8" Type="http://schemas.openxmlformats.org/officeDocument/2006/relationships/image" Target="../media/image49.emf"/><Relationship Id="rId1" Type="http://schemas.openxmlformats.org/officeDocument/2006/relationships/image" Target="../media/image46.emf"/><Relationship Id="rId2" Type="http://schemas.openxmlformats.org/officeDocument/2006/relationships/image" Target="../media/image3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Relationship Id="rId3" Type="http://schemas.openxmlformats.org/officeDocument/2006/relationships/image" Target="../media/image7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F89746-5B3B-A343-84A9-C2433A6F7C30}" type="datetimeFigureOut">
              <a:rPr lang="en-US" smtClean="0"/>
              <a:t>9/1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10B138-9F64-B945-B489-521F76FE3B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864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E234D9-5122-AD44-8D46-01FCAC61B34B}" type="datetimeFigureOut">
              <a:rPr lang="en-US" smtClean="0"/>
              <a:t>9/12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FC7B6D-56BB-7341-B83D-E41CA48E4B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3225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74098-EDB4-7B49-97BC-1D5B40F0F693}" type="datetime1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571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F6D72-F7AF-A04B-B176-514541704A1C}" type="datetime1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935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C1C22-E624-9545-AB1B-CE290E4D7EE9}" type="datetime1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665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6C1F1-FF02-9246-A105-393C2AE6CC74}" type="datetime1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279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D4CE43-26C9-AA49-B31B-864D4DD756BD}" type="datetime1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815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4B71D-B7FB-F449-BD20-D74A16D386CE}" type="datetime1">
              <a:rPr lang="en-US" smtClean="0"/>
              <a:t>9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7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2C55C-08FC-4447-9DEB-DB57934A7CC1}" type="datetime1">
              <a:rPr lang="en-US" smtClean="0"/>
              <a:t>9/12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432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A43BF-5083-6644-AFB1-439190A54327}" type="datetime1">
              <a:rPr lang="en-US" smtClean="0"/>
              <a:t>9/12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817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B2ECD-5805-FF4B-B996-C5E58C10C9DB}" type="datetime1">
              <a:rPr lang="en-US" smtClean="0"/>
              <a:t>9/12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201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D07DB-3334-B24B-9E74-48CA6D4E51B4}" type="datetime1">
              <a:rPr lang="en-US" smtClean="0"/>
              <a:t>9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62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FFF25B-B57A-FD40-B60B-D3D77AF25CAF}" type="datetime1">
              <a:rPr lang="en-US" smtClean="0"/>
              <a:t>9/12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921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334CB1-2D88-A344-B08A-2D942662F11B}" type="datetime1">
              <a:rPr lang="en-US" smtClean="0"/>
              <a:t>9/12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872BE-D5C9-EC49-889B-4155D5B7C4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047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0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35.emf"/><Relationship Id="rId21" Type="http://schemas.openxmlformats.org/officeDocument/2006/relationships/oleObject" Target="../embeddings/oleObject44.bin"/><Relationship Id="rId22" Type="http://schemas.openxmlformats.org/officeDocument/2006/relationships/oleObject" Target="../embeddings/oleObject45.bin"/><Relationship Id="rId23" Type="http://schemas.openxmlformats.org/officeDocument/2006/relationships/image" Target="../media/image36.emf"/><Relationship Id="rId24" Type="http://schemas.openxmlformats.org/officeDocument/2006/relationships/oleObject" Target="../embeddings/oleObject46.bin"/><Relationship Id="rId25" Type="http://schemas.openxmlformats.org/officeDocument/2006/relationships/oleObject" Target="../embeddings/oleObject47.bin"/><Relationship Id="rId26" Type="http://schemas.openxmlformats.org/officeDocument/2006/relationships/image" Target="../media/image37.emf"/><Relationship Id="rId27" Type="http://schemas.openxmlformats.org/officeDocument/2006/relationships/oleObject" Target="../embeddings/oleObject48.bin"/><Relationship Id="rId28" Type="http://schemas.openxmlformats.org/officeDocument/2006/relationships/image" Target="../media/image38.emf"/><Relationship Id="rId29" Type="http://schemas.openxmlformats.org/officeDocument/2006/relationships/oleObject" Target="../embeddings/oleObject49.bin"/><Relationship Id="rId30" Type="http://schemas.openxmlformats.org/officeDocument/2006/relationships/image" Target="../media/image39.emf"/><Relationship Id="rId31" Type="http://schemas.openxmlformats.org/officeDocument/2006/relationships/oleObject" Target="../embeddings/oleObject50.bin"/><Relationship Id="rId32" Type="http://schemas.openxmlformats.org/officeDocument/2006/relationships/image" Target="../media/image40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35.bin"/><Relationship Id="rId12" Type="http://schemas.openxmlformats.org/officeDocument/2006/relationships/oleObject" Target="../embeddings/oleObject36.bin"/><Relationship Id="rId13" Type="http://schemas.openxmlformats.org/officeDocument/2006/relationships/oleObject" Target="../embeddings/oleObject37.bin"/><Relationship Id="rId14" Type="http://schemas.openxmlformats.org/officeDocument/2006/relationships/oleObject" Target="../embeddings/oleObject38.bin"/><Relationship Id="rId15" Type="http://schemas.openxmlformats.org/officeDocument/2006/relationships/oleObject" Target="../embeddings/oleObject39.bin"/><Relationship Id="rId16" Type="http://schemas.openxmlformats.org/officeDocument/2006/relationships/oleObject" Target="../embeddings/oleObject40.bin"/><Relationship Id="rId17" Type="http://schemas.openxmlformats.org/officeDocument/2006/relationships/oleObject" Target="../embeddings/oleObject41.bin"/><Relationship Id="rId18" Type="http://schemas.openxmlformats.org/officeDocument/2006/relationships/oleObject" Target="../embeddings/oleObject42.bin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44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45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20" Type="http://schemas.openxmlformats.org/officeDocument/2006/relationships/image" Target="../media/image35.emf"/><Relationship Id="rId21" Type="http://schemas.openxmlformats.org/officeDocument/2006/relationships/oleObject" Target="../embeddings/oleObject69.bin"/><Relationship Id="rId22" Type="http://schemas.openxmlformats.org/officeDocument/2006/relationships/oleObject" Target="../embeddings/oleObject70.bin"/><Relationship Id="rId23" Type="http://schemas.openxmlformats.org/officeDocument/2006/relationships/image" Target="../media/image47.emf"/><Relationship Id="rId24" Type="http://schemas.openxmlformats.org/officeDocument/2006/relationships/oleObject" Target="../embeddings/oleObject71.bin"/><Relationship Id="rId25" Type="http://schemas.openxmlformats.org/officeDocument/2006/relationships/oleObject" Target="../embeddings/oleObject72.bin"/><Relationship Id="rId26" Type="http://schemas.openxmlformats.org/officeDocument/2006/relationships/image" Target="../media/image48.emf"/><Relationship Id="rId27" Type="http://schemas.openxmlformats.org/officeDocument/2006/relationships/oleObject" Target="../embeddings/oleObject73.bin"/><Relationship Id="rId28" Type="http://schemas.openxmlformats.org/officeDocument/2006/relationships/image" Target="../media/image49.emf"/><Relationship Id="rId10" Type="http://schemas.openxmlformats.org/officeDocument/2006/relationships/image" Target="../media/image34.emf"/><Relationship Id="rId11" Type="http://schemas.openxmlformats.org/officeDocument/2006/relationships/oleObject" Target="../embeddings/oleObject60.bin"/><Relationship Id="rId12" Type="http://schemas.openxmlformats.org/officeDocument/2006/relationships/oleObject" Target="../embeddings/oleObject61.bin"/><Relationship Id="rId13" Type="http://schemas.openxmlformats.org/officeDocument/2006/relationships/oleObject" Target="../embeddings/oleObject62.bin"/><Relationship Id="rId14" Type="http://schemas.openxmlformats.org/officeDocument/2006/relationships/oleObject" Target="../embeddings/oleObject63.bin"/><Relationship Id="rId15" Type="http://schemas.openxmlformats.org/officeDocument/2006/relationships/oleObject" Target="../embeddings/oleObject64.bin"/><Relationship Id="rId16" Type="http://schemas.openxmlformats.org/officeDocument/2006/relationships/oleObject" Target="../embeddings/oleObject65.bin"/><Relationship Id="rId17" Type="http://schemas.openxmlformats.org/officeDocument/2006/relationships/oleObject" Target="../embeddings/oleObject66.bin"/><Relationship Id="rId18" Type="http://schemas.openxmlformats.org/officeDocument/2006/relationships/oleObject" Target="../embeddings/oleObject67.bin"/><Relationship Id="rId19" Type="http://schemas.openxmlformats.org/officeDocument/2006/relationships/oleObject" Target="../embeddings/oleObject68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3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5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52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59.e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60.e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61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81.bin"/><Relationship Id="rId10" Type="http://schemas.openxmlformats.org/officeDocument/2006/relationships/image" Target="../media/image57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62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image" Target="../media/image63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64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65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image" Target="../media/image66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67.e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68.emf"/><Relationship Id="rId5" Type="http://schemas.openxmlformats.org/officeDocument/2006/relationships/image" Target="../media/image71.gif"/><Relationship Id="rId6" Type="http://schemas.openxmlformats.org/officeDocument/2006/relationships/oleObject" Target="../embeddings/oleObject93.bin"/><Relationship Id="rId7" Type="http://schemas.openxmlformats.org/officeDocument/2006/relationships/image" Target="../media/image69.emf"/><Relationship Id="rId8" Type="http://schemas.openxmlformats.org/officeDocument/2006/relationships/oleObject" Target="../embeddings/oleObject94.bin"/><Relationship Id="rId9" Type="http://schemas.openxmlformats.org/officeDocument/2006/relationships/image" Target="../media/image70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101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102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103.bin"/><Relationship Id="rId18" Type="http://schemas.openxmlformats.org/officeDocument/2006/relationships/image" Target="../media/image78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74.emf"/><Relationship Id="rId9" Type="http://schemas.openxmlformats.org/officeDocument/2006/relationships/oleObject" Target="../embeddings/oleObject98.bin"/><Relationship Id="rId10" Type="http://schemas.openxmlformats.org/officeDocument/2006/relationships/oleObject" Target="../embeddings/oleObject9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4" Type="http://schemas.openxmlformats.org/officeDocument/2006/relationships/image" Target="../media/image79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80.e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4" Type="http://schemas.openxmlformats.org/officeDocument/2006/relationships/image" Target="../media/image81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4" Type="http://schemas.openxmlformats.org/officeDocument/2006/relationships/image" Target="../media/image82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4" Type="http://schemas.openxmlformats.org/officeDocument/2006/relationships/image" Target="../media/image83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4" Type="http://schemas.openxmlformats.org/officeDocument/2006/relationships/image" Target="../media/image84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28779"/>
              </p:ext>
            </p:extLst>
          </p:nvPr>
        </p:nvGraphicFramePr>
        <p:xfrm>
          <a:off x="311150" y="282349"/>
          <a:ext cx="8656638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3" imgW="5194300" imgH="2946400" progId="Equation.DSMT4">
                  <p:embed/>
                </p:oleObj>
              </mc:Choice>
              <mc:Fallback>
                <p:oleObj name="Equation" r:id="rId3" imgW="5194300" imgH="294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50" y="282349"/>
                        <a:ext cx="8656638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79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34789"/>
              </p:ext>
            </p:extLst>
          </p:nvPr>
        </p:nvGraphicFramePr>
        <p:xfrm>
          <a:off x="267230" y="282575"/>
          <a:ext cx="4689475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2819400" imgH="1574800" progId="Equation.DSMT4">
                  <p:embed/>
                </p:oleObj>
              </mc:Choice>
              <mc:Fallback>
                <p:oleObj name="Equation" r:id="rId3" imgW="2819400" imgH="157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230" y="282575"/>
                        <a:ext cx="4689475" cy="261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083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23044"/>
              </p:ext>
            </p:extLst>
          </p:nvPr>
        </p:nvGraphicFramePr>
        <p:xfrm>
          <a:off x="219074" y="188913"/>
          <a:ext cx="8823603" cy="494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3" imgW="5257800" imgH="2946400" progId="Equation.DSMT4">
                  <p:embed/>
                </p:oleObj>
              </mc:Choice>
              <mc:Fallback>
                <p:oleObj name="Equation" r:id="rId3" imgW="5257800" imgH="294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074" y="188913"/>
                        <a:ext cx="8823603" cy="4945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899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786226"/>
              </p:ext>
            </p:extLst>
          </p:nvPr>
        </p:nvGraphicFramePr>
        <p:xfrm>
          <a:off x="195942" y="185058"/>
          <a:ext cx="8821307" cy="562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3" imgW="5740400" imgH="3657600" progId="Equation.DSMT4">
                  <p:embed/>
                </p:oleObj>
              </mc:Choice>
              <mc:Fallback>
                <p:oleObj name="Equation" r:id="rId3" imgW="5740400" imgH="365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942" y="185058"/>
                        <a:ext cx="8821307" cy="5620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484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47524"/>
              </p:ext>
            </p:extLst>
          </p:nvPr>
        </p:nvGraphicFramePr>
        <p:xfrm>
          <a:off x="270327" y="230415"/>
          <a:ext cx="8693905" cy="466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3" imgW="5156200" imgH="2768600" progId="Equation.DSMT4">
                  <p:embed/>
                </p:oleObj>
              </mc:Choice>
              <mc:Fallback>
                <p:oleObj name="Equation" r:id="rId3" imgW="5156200" imgH="27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27" y="230415"/>
                        <a:ext cx="8693905" cy="466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986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98773"/>
              </p:ext>
            </p:extLst>
          </p:nvPr>
        </p:nvGraphicFramePr>
        <p:xfrm>
          <a:off x="201612" y="136525"/>
          <a:ext cx="8883650" cy="658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3" imgW="5156200" imgH="3822700" progId="Equation.DSMT4">
                  <p:embed/>
                </p:oleObj>
              </mc:Choice>
              <mc:Fallback>
                <p:oleObj name="Equation" r:id="rId3" imgW="5156200" imgH="382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2" y="136525"/>
                        <a:ext cx="8883650" cy="658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07962" y="2068286"/>
            <a:ext cx="2622323" cy="73297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830286" y="2413000"/>
            <a:ext cx="4172856" cy="5805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003142" y="2068286"/>
            <a:ext cx="2082120" cy="170542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862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563002"/>
              </p:ext>
            </p:extLst>
          </p:nvPr>
        </p:nvGraphicFramePr>
        <p:xfrm>
          <a:off x="54428" y="90487"/>
          <a:ext cx="8704263" cy="663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3" imgW="5067300" imgH="3860800" progId="Equation.DSMT4">
                  <p:embed/>
                </p:oleObj>
              </mc:Choice>
              <mc:Fallback>
                <p:oleObj name="Equation" r:id="rId3" imgW="50673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28" y="90487"/>
                        <a:ext cx="8704263" cy="663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4428" y="1168401"/>
            <a:ext cx="2140858" cy="56242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195286" y="1614714"/>
            <a:ext cx="4706257" cy="2177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749929" y="1169308"/>
            <a:ext cx="2008762" cy="1759856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865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73863"/>
              </p:ext>
            </p:extLst>
          </p:nvPr>
        </p:nvGraphicFramePr>
        <p:xfrm>
          <a:off x="127000" y="65087"/>
          <a:ext cx="8156575" cy="679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3" imgW="4876800" imgH="4064000" progId="Equation.DSMT4">
                  <p:embed/>
                </p:oleObj>
              </mc:Choice>
              <mc:Fallback>
                <p:oleObj name="Equation" r:id="rId3" imgW="4876800" imgH="406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" y="65087"/>
                        <a:ext cx="8156575" cy="679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5892800" y="1100667"/>
            <a:ext cx="795867" cy="203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724400" y="1100667"/>
            <a:ext cx="982133" cy="203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0761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39159"/>
              </p:ext>
            </p:extLst>
          </p:nvPr>
        </p:nvGraphicFramePr>
        <p:xfrm>
          <a:off x="172508" y="348191"/>
          <a:ext cx="8667750" cy="572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3" imgW="5499100" imgH="3632200" progId="Equation.DSMT4">
                  <p:embed/>
                </p:oleObj>
              </mc:Choice>
              <mc:Fallback>
                <p:oleObj name="Equation" r:id="rId3" imgW="5499100" imgH="363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08" y="348191"/>
                        <a:ext cx="8667750" cy="572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53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03423"/>
              </p:ext>
            </p:extLst>
          </p:nvPr>
        </p:nvGraphicFramePr>
        <p:xfrm>
          <a:off x="224896" y="236537"/>
          <a:ext cx="5041371" cy="312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3" imgW="2908300" imgH="1803400" progId="Equation.DSMT4">
                  <p:embed/>
                </p:oleObj>
              </mc:Choice>
              <mc:Fallback>
                <p:oleObj name="Equation" r:id="rId3" imgW="2908300" imgH="180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896" y="236537"/>
                        <a:ext cx="5041371" cy="312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4098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09674"/>
              </p:ext>
            </p:extLst>
          </p:nvPr>
        </p:nvGraphicFramePr>
        <p:xfrm>
          <a:off x="254000" y="358775"/>
          <a:ext cx="7899400" cy="599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3" imgW="4851400" imgH="3683000" progId="Equation.DSMT4">
                  <p:embed/>
                </p:oleObj>
              </mc:Choice>
              <mc:Fallback>
                <p:oleObj name="Equation" r:id="rId3" imgW="4851400" imgH="368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358775"/>
                        <a:ext cx="7899400" cy="599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3064933" y="1202267"/>
            <a:ext cx="49742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3556000" y="1202267"/>
            <a:ext cx="880533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4320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29350"/>
              </p:ext>
            </p:extLst>
          </p:nvPr>
        </p:nvGraphicFramePr>
        <p:xfrm>
          <a:off x="223528" y="200024"/>
          <a:ext cx="8904220" cy="541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3" imgW="5969000" imgH="3632200" progId="Equation.DSMT4">
                  <p:embed/>
                </p:oleObj>
              </mc:Choice>
              <mc:Fallback>
                <p:oleObj name="Equation" r:id="rId3" imgW="5969000" imgH="363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28" y="200024"/>
                        <a:ext cx="8904220" cy="5416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435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35304"/>
              </p:ext>
            </p:extLst>
          </p:nvPr>
        </p:nvGraphicFramePr>
        <p:xfrm>
          <a:off x="349249" y="391584"/>
          <a:ext cx="5697158" cy="240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3" imgW="3162300" imgH="1333500" progId="Equation.DSMT4">
                  <p:embed/>
                </p:oleObj>
              </mc:Choice>
              <mc:Fallback>
                <p:oleObj name="Equation" r:id="rId3" imgW="31623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49" y="391584"/>
                        <a:ext cx="5697158" cy="2402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821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42436"/>
              </p:ext>
            </p:extLst>
          </p:nvPr>
        </p:nvGraphicFramePr>
        <p:xfrm>
          <a:off x="133350" y="171449"/>
          <a:ext cx="8915499" cy="655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3" imgW="5549900" imgH="4076700" progId="Equation.DSMT4">
                  <p:embed/>
                </p:oleObj>
              </mc:Choice>
              <mc:Fallback>
                <p:oleObj name="Equation" r:id="rId3" imgW="5549900" imgH="407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" y="171449"/>
                        <a:ext cx="8915499" cy="655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99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6247"/>
              </p:ext>
            </p:extLst>
          </p:nvPr>
        </p:nvGraphicFramePr>
        <p:xfrm>
          <a:off x="234950" y="185738"/>
          <a:ext cx="8120063" cy="586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3" imgW="4711700" imgH="3403600" progId="Equation.DSMT4">
                  <p:embed/>
                </p:oleObj>
              </mc:Choice>
              <mc:Fallback>
                <p:oleObj name="Equation" r:id="rId3" imgW="4711700" imgH="340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50" y="185738"/>
                        <a:ext cx="8120063" cy="586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4900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3</a:t>
            </a:fld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795867" y="609600"/>
            <a:ext cx="0" cy="2590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95867" y="3200400"/>
            <a:ext cx="2404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82481"/>
              </p:ext>
            </p:extLst>
          </p:nvPr>
        </p:nvGraphicFramePr>
        <p:xfrm>
          <a:off x="313266" y="1788837"/>
          <a:ext cx="330200" cy="93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6" name="Equation" r:id="rId3" imgW="152400" imgH="431800" progId="Equation.DSMT4">
                  <p:embed/>
                </p:oleObj>
              </mc:Choice>
              <mc:Fallback>
                <p:oleObj name="Equation" r:id="rId3" imgW="152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66" y="1788837"/>
                        <a:ext cx="330200" cy="935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888716"/>
              </p:ext>
            </p:extLst>
          </p:nvPr>
        </p:nvGraphicFramePr>
        <p:xfrm>
          <a:off x="1625600" y="3349625"/>
          <a:ext cx="685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7" name="Equation" r:id="rId5" imgW="304800" imgH="127000" progId="Equation.DSMT4">
                  <p:embed/>
                </p:oleObj>
              </mc:Choice>
              <mc:Fallback>
                <p:oleObj name="Equation" r:id="rId5" imgW="3048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600" y="3349625"/>
                        <a:ext cx="6858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n 19"/>
          <p:cNvSpPr/>
          <p:nvPr/>
        </p:nvSpPr>
        <p:spPr>
          <a:xfrm>
            <a:off x="1625600" y="1984248"/>
            <a:ext cx="914400" cy="1216152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n 20"/>
          <p:cNvSpPr/>
          <p:nvPr/>
        </p:nvSpPr>
        <p:spPr>
          <a:xfrm>
            <a:off x="1625600" y="609600"/>
            <a:ext cx="914400" cy="1216152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09235"/>
              </p:ext>
            </p:extLst>
          </p:nvPr>
        </p:nvGraphicFramePr>
        <p:xfrm>
          <a:off x="454513" y="1554692"/>
          <a:ext cx="188953" cy="223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8" name="Equation" r:id="rId7" imgW="139700" imgH="165100" progId="Equation.DSMT4">
                  <p:embed/>
                </p:oleObj>
              </mc:Choice>
              <mc:Fallback>
                <p:oleObj name="Equation" r:id="rId7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513" y="1554692"/>
                        <a:ext cx="188953" cy="223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48512"/>
              </p:ext>
            </p:extLst>
          </p:nvPr>
        </p:nvGraphicFramePr>
        <p:xfrm>
          <a:off x="516465" y="2971799"/>
          <a:ext cx="190501" cy="228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9" name="Equation" r:id="rId9" imgW="127000" imgH="152400" progId="Equation.DSMT4">
                  <p:embed/>
                </p:oleObj>
              </mc:Choice>
              <mc:Fallback>
                <p:oleObj name="Equation" r:id="rId9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465" y="2971799"/>
                        <a:ext cx="190501" cy="228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c 24"/>
          <p:cNvSpPr/>
          <p:nvPr/>
        </p:nvSpPr>
        <p:spPr>
          <a:xfrm rot="5552918">
            <a:off x="1443182" y="683224"/>
            <a:ext cx="1363914" cy="648619"/>
          </a:xfrm>
          <a:prstGeom prst="arc">
            <a:avLst>
              <a:gd name="adj1" fmla="val 14455757"/>
              <a:gd name="adj2" fmla="val 41022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6390450">
            <a:off x="1917836" y="2267682"/>
            <a:ext cx="422518" cy="648619"/>
          </a:xfrm>
          <a:prstGeom prst="arc">
            <a:avLst>
              <a:gd name="adj1" fmla="val 15486156"/>
              <a:gd name="adj2" fmla="val 41022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60530"/>
              </p:ext>
            </p:extLst>
          </p:nvPr>
        </p:nvGraphicFramePr>
        <p:xfrm>
          <a:off x="3783013" y="576263"/>
          <a:ext cx="5281612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0" name="Equation" r:id="rId11" imgW="3327400" imgH="1739900" progId="Equation.DSMT4">
                  <p:embed/>
                </p:oleObj>
              </mc:Choice>
              <mc:Fallback>
                <p:oleObj name="Equation" r:id="rId11" imgW="3327400" imgH="173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3013" y="576263"/>
                        <a:ext cx="5281612" cy="276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57188"/>
              </p:ext>
            </p:extLst>
          </p:nvPr>
        </p:nvGraphicFramePr>
        <p:xfrm>
          <a:off x="2080683" y="1389592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1" name="Equation" r:id="rId13" imgW="165100" imgH="165100" progId="Equation.DSMT4">
                  <p:embed/>
                </p:oleObj>
              </mc:Choice>
              <mc:Fallback>
                <p:oleObj name="Equation" r:id="rId13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0683" y="1389592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2311400" y="1389592"/>
            <a:ext cx="1471084" cy="131234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43466" y="1703238"/>
            <a:ext cx="1392767" cy="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4326467" y="2027766"/>
            <a:ext cx="55032" cy="3090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948767" y="2007785"/>
            <a:ext cx="347133" cy="32901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3979334" y="2471825"/>
            <a:ext cx="1409699" cy="61850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541434" y="2466224"/>
            <a:ext cx="292100" cy="624109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56969"/>
              </p:ext>
            </p:extLst>
          </p:nvPr>
        </p:nvGraphicFramePr>
        <p:xfrm>
          <a:off x="2392014" y="3776133"/>
          <a:ext cx="2319686" cy="134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2" name="Equation" r:id="rId15" imgW="1536700" imgH="889000" progId="Equation.DSMT4">
                  <p:embed/>
                </p:oleObj>
              </mc:Choice>
              <mc:Fallback>
                <p:oleObj name="Equation" r:id="rId15" imgW="15367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92014" y="3776133"/>
                        <a:ext cx="2319686" cy="1341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47503"/>
              </p:ext>
            </p:extLst>
          </p:nvPr>
        </p:nvGraphicFramePr>
        <p:xfrm>
          <a:off x="5121215" y="3776133"/>
          <a:ext cx="3565585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3" name="Equation" r:id="rId17" imgW="2438400" imgH="1346200" progId="Equation.DSMT4">
                  <p:embed/>
                </p:oleObj>
              </mc:Choice>
              <mc:Fallback>
                <p:oleObj name="Equation" r:id="rId17" imgW="24384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21215" y="3776133"/>
                        <a:ext cx="3565585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flipV="1">
            <a:off x="3064934" y="3200400"/>
            <a:ext cx="1032933" cy="5757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5706533" y="3200400"/>
            <a:ext cx="0" cy="5757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5410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4778"/>
              </p:ext>
            </p:extLst>
          </p:nvPr>
        </p:nvGraphicFramePr>
        <p:xfrm>
          <a:off x="160866" y="266699"/>
          <a:ext cx="8529922" cy="73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5" name="Equation" r:id="rId3" imgW="5029200" imgH="431800" progId="Equation.DSMT4">
                  <p:embed/>
                </p:oleObj>
              </mc:Choice>
              <mc:Fallback>
                <p:oleObj name="Equation" r:id="rId3" imgW="5029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66" y="266699"/>
                        <a:ext cx="8529922" cy="73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n 3"/>
          <p:cNvSpPr/>
          <p:nvPr/>
        </p:nvSpPr>
        <p:spPr>
          <a:xfrm>
            <a:off x="6163733" y="1320799"/>
            <a:ext cx="1642534" cy="1216152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3166533" y="1320799"/>
            <a:ext cx="914400" cy="1216152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02264" y="1315398"/>
            <a:ext cx="914400" cy="1216152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92877"/>
              </p:ext>
            </p:extLst>
          </p:nvPr>
        </p:nvGraphicFramePr>
        <p:xfrm>
          <a:off x="1303865" y="1611124"/>
          <a:ext cx="283633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6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3865" y="1611124"/>
                        <a:ext cx="283633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47530"/>
              </p:ext>
            </p:extLst>
          </p:nvPr>
        </p:nvGraphicFramePr>
        <p:xfrm>
          <a:off x="1587498" y="1789547"/>
          <a:ext cx="281517" cy="25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7" name="Equation" r:id="rId7" imgW="165100" imgH="152400" progId="Equation.DSMT4">
                  <p:embed/>
                </p:oleObj>
              </mc:Choice>
              <mc:Fallback>
                <p:oleObj name="Equation" r:id="rId7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7498" y="1789547"/>
                        <a:ext cx="281517" cy="25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48667"/>
              </p:ext>
            </p:extLst>
          </p:nvPr>
        </p:nvGraphicFramePr>
        <p:xfrm>
          <a:off x="3266015" y="2024688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8" name="Equation" r:id="rId9" imgW="139700" imgH="152400" progId="Equation.DSMT4">
                  <p:embed/>
                </p:oleObj>
              </mc:Choice>
              <mc:Fallback>
                <p:oleObj name="Equation" r:id="rId9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6015" y="2024688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520194"/>
              </p:ext>
            </p:extLst>
          </p:nvPr>
        </p:nvGraphicFramePr>
        <p:xfrm>
          <a:off x="7044266" y="2133927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9" name="Equation" r:id="rId11" imgW="139700" imgH="152400" progId="Equation.DSMT4">
                  <p:embed/>
                </p:oleObj>
              </mc:Choice>
              <mc:Fallback>
                <p:oleObj name="Equation" r:id="rId11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4266" y="2133927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29416"/>
              </p:ext>
            </p:extLst>
          </p:nvPr>
        </p:nvGraphicFramePr>
        <p:xfrm>
          <a:off x="7346949" y="1756834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0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46949" y="1756834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95929"/>
              </p:ext>
            </p:extLst>
          </p:nvPr>
        </p:nvGraphicFramePr>
        <p:xfrm>
          <a:off x="3634315" y="1886765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1" name="Equation" r:id="rId13" imgW="139700" imgH="152400" progId="Equation.DSMT4">
                  <p:embed/>
                </p:oleObj>
              </mc:Choice>
              <mc:Fallback>
                <p:oleObj name="Equation" r:id="rId13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4315" y="1886765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40796"/>
              </p:ext>
            </p:extLst>
          </p:nvPr>
        </p:nvGraphicFramePr>
        <p:xfrm>
          <a:off x="1446739" y="2133927"/>
          <a:ext cx="281517" cy="25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2" name="Equation" r:id="rId14" imgW="165100" imgH="152400" progId="Equation.DSMT4">
                  <p:embed/>
                </p:oleObj>
              </mc:Choice>
              <mc:Fallback>
                <p:oleObj name="Equation" r:id="rId14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739" y="2133927"/>
                        <a:ext cx="281517" cy="25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237357"/>
              </p:ext>
            </p:extLst>
          </p:nvPr>
        </p:nvGraphicFramePr>
        <p:xfrm>
          <a:off x="6885516" y="1894757"/>
          <a:ext cx="281517" cy="25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3" name="Equation" r:id="rId15" imgW="165100" imgH="152400" progId="Equation.DSMT4">
                  <p:embed/>
                </p:oleObj>
              </mc:Choice>
              <mc:Fallback>
                <p:oleObj name="Equation" r:id="rId15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5516" y="1894757"/>
                        <a:ext cx="281517" cy="25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05258"/>
              </p:ext>
            </p:extLst>
          </p:nvPr>
        </p:nvGraphicFramePr>
        <p:xfrm>
          <a:off x="6413499" y="2154619"/>
          <a:ext cx="281517" cy="25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4" name="Equation" r:id="rId16" imgW="165100" imgH="152400" progId="Equation.DSMT4">
                  <p:embed/>
                </p:oleObj>
              </mc:Choice>
              <mc:Fallback>
                <p:oleObj name="Equation" r:id="rId16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3499" y="2154619"/>
                        <a:ext cx="281517" cy="25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83049"/>
              </p:ext>
            </p:extLst>
          </p:nvPr>
        </p:nvGraphicFramePr>
        <p:xfrm>
          <a:off x="6411383" y="1756834"/>
          <a:ext cx="283633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5" name="Equation" r:id="rId17" imgW="152400" imgH="152400" progId="Equation.DSMT4">
                  <p:embed/>
                </p:oleObj>
              </mc:Choice>
              <mc:Fallback>
                <p:oleObj name="Equation" r:id="rId1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383" y="1756834"/>
                        <a:ext cx="283633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3270"/>
              </p:ext>
            </p:extLst>
          </p:nvPr>
        </p:nvGraphicFramePr>
        <p:xfrm>
          <a:off x="3388782" y="1655620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6" name="Equation" r:id="rId18" imgW="139700" imgH="152400" progId="Equation.DSMT4">
                  <p:embed/>
                </p:oleObj>
              </mc:Choice>
              <mc:Fallback>
                <p:oleObj name="Equation" r:id="rId18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8782" y="1655620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02540"/>
              </p:ext>
            </p:extLst>
          </p:nvPr>
        </p:nvGraphicFramePr>
        <p:xfrm>
          <a:off x="2461683" y="1789547"/>
          <a:ext cx="366183" cy="36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7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61683" y="1789547"/>
                        <a:ext cx="366183" cy="366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4588934" y="1944581"/>
            <a:ext cx="1142999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168398" y="3285067"/>
            <a:ext cx="0" cy="152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171141" y="4809067"/>
            <a:ext cx="142874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163733" y="3285067"/>
            <a:ext cx="0" cy="152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51465" y="4809067"/>
            <a:ext cx="131021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 rot="5552918">
            <a:off x="5781010" y="3347278"/>
            <a:ext cx="2248339" cy="648619"/>
          </a:xfrm>
          <a:prstGeom prst="arc">
            <a:avLst>
              <a:gd name="adj1" fmla="val 14455757"/>
              <a:gd name="adj2" fmla="val 41022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/>
          <p:cNvSpPr/>
          <p:nvPr/>
        </p:nvSpPr>
        <p:spPr>
          <a:xfrm rot="6390450">
            <a:off x="1373624" y="3347885"/>
            <a:ext cx="628033" cy="883768"/>
          </a:xfrm>
          <a:prstGeom prst="arc">
            <a:avLst>
              <a:gd name="adj1" fmla="val 15486156"/>
              <a:gd name="adj2" fmla="val 41022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530224" y="4148665"/>
            <a:ext cx="10572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0224" y="3860799"/>
            <a:ext cx="10572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97651"/>
              </p:ext>
            </p:extLst>
          </p:nvPr>
        </p:nvGraphicFramePr>
        <p:xfrm>
          <a:off x="1617129" y="3577166"/>
          <a:ext cx="283633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Equation" r:id="rId21" imgW="152400" imgH="152400" progId="Equation.DSMT4">
                  <p:embed/>
                </p:oleObj>
              </mc:Choice>
              <mc:Fallback>
                <p:oleObj name="Equation" r:id="rId21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129" y="3577166"/>
                        <a:ext cx="283633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89994"/>
              </p:ext>
            </p:extLst>
          </p:nvPr>
        </p:nvGraphicFramePr>
        <p:xfrm>
          <a:off x="358774" y="3790646"/>
          <a:ext cx="3429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Equation" r:id="rId22" imgW="177800" imgH="203200" progId="Equation.DSMT4">
                  <p:embed/>
                </p:oleObj>
              </mc:Choice>
              <mc:Fallback>
                <p:oleObj name="Equation" r:id="rId22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8774" y="3790646"/>
                        <a:ext cx="342900" cy="391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769792"/>
              </p:ext>
            </p:extLst>
          </p:nvPr>
        </p:nvGraphicFramePr>
        <p:xfrm>
          <a:off x="6764862" y="3611032"/>
          <a:ext cx="283633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0" name="Equation" r:id="rId24" imgW="152400" imgH="152400" progId="Equation.DSMT4">
                  <p:embed/>
                </p:oleObj>
              </mc:Choice>
              <mc:Fallback>
                <p:oleObj name="Equation" r:id="rId2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4862" y="3611032"/>
                        <a:ext cx="283633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flipV="1">
            <a:off x="5707588" y="4809066"/>
            <a:ext cx="463553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707588" y="3911597"/>
            <a:ext cx="10572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087670"/>
              </p:ext>
            </p:extLst>
          </p:nvPr>
        </p:nvGraphicFramePr>
        <p:xfrm>
          <a:off x="5707588" y="4182532"/>
          <a:ext cx="3683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1" name="Equation" r:id="rId25" imgW="190500" imgH="203200" progId="Equation.DSMT4">
                  <p:embed/>
                </p:oleObj>
              </mc:Choice>
              <mc:Fallback>
                <p:oleObj name="Equation" r:id="rId25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707588" y="4182532"/>
                        <a:ext cx="3683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45831"/>
              </p:ext>
            </p:extLst>
          </p:nvPr>
        </p:nvGraphicFramePr>
        <p:xfrm>
          <a:off x="413807" y="5092699"/>
          <a:ext cx="2692396" cy="115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2" name="Equation" r:id="rId27" imgW="2019300" imgH="863600" progId="Equation.DSMT4">
                  <p:embed/>
                </p:oleObj>
              </mc:Choice>
              <mc:Fallback>
                <p:oleObj name="Equation" r:id="rId27" imgW="20193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13807" y="5092699"/>
                        <a:ext cx="2692396" cy="1151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064265"/>
              </p:ext>
            </p:extLst>
          </p:nvPr>
        </p:nvGraphicFramePr>
        <p:xfrm>
          <a:off x="5535080" y="5092699"/>
          <a:ext cx="2692396" cy="115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3" name="Equation" r:id="rId29" imgW="2019300" imgH="863600" progId="Equation.DSMT4">
                  <p:embed/>
                </p:oleObj>
              </mc:Choice>
              <mc:Fallback>
                <p:oleObj name="Equation" r:id="rId29" imgW="20193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35080" y="5092699"/>
                        <a:ext cx="2692396" cy="1151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92604"/>
              </p:ext>
            </p:extLst>
          </p:nvPr>
        </p:nvGraphicFramePr>
        <p:xfrm>
          <a:off x="324119" y="6543445"/>
          <a:ext cx="7651482" cy="30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4" name="Equation" r:id="rId31" imgW="5168900" imgH="203200" progId="Equation.DSMT4">
                  <p:embed/>
                </p:oleObj>
              </mc:Choice>
              <mc:Fallback>
                <p:oleObj name="Equation" r:id="rId31" imgW="5168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24119" y="6543445"/>
                        <a:ext cx="7651482" cy="300796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951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52214"/>
              </p:ext>
            </p:extLst>
          </p:nvPr>
        </p:nvGraphicFramePr>
        <p:xfrm>
          <a:off x="442913" y="215900"/>
          <a:ext cx="8164512" cy="650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8" name="Equation" r:id="rId3" imgW="4876800" imgH="3886200" progId="Equation.DSMT4">
                  <p:embed/>
                </p:oleObj>
              </mc:Choice>
              <mc:Fallback>
                <p:oleObj name="Equation" r:id="rId3" imgW="487680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3" y="215900"/>
                        <a:ext cx="8164512" cy="650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2167467" y="3979333"/>
            <a:ext cx="0" cy="22182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77334" y="5181600"/>
            <a:ext cx="30141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21453"/>
              </p:ext>
            </p:extLst>
          </p:nvPr>
        </p:nvGraphicFramePr>
        <p:xfrm>
          <a:off x="1905000" y="4255909"/>
          <a:ext cx="262467" cy="74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9" name="Equation" r:id="rId5" imgW="152400" imgH="431800" progId="Equation.DSMT4">
                  <p:embed/>
                </p:oleObj>
              </mc:Choice>
              <mc:Fallback>
                <p:oleObj name="Equation" r:id="rId5" imgW="152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255909"/>
                        <a:ext cx="262467" cy="743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581124"/>
              </p:ext>
            </p:extLst>
          </p:nvPr>
        </p:nvGraphicFramePr>
        <p:xfrm>
          <a:off x="2709332" y="5181600"/>
          <a:ext cx="550333" cy="22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0" name="Equation" r:id="rId7" imgW="304800" imgH="127000" progId="Equation.DSMT4">
                  <p:embed/>
                </p:oleObj>
              </mc:Choice>
              <mc:Fallback>
                <p:oleObj name="Equation" r:id="rId7" imgW="3048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9332" y="5181600"/>
                        <a:ext cx="550333" cy="229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4502"/>
              </p:ext>
            </p:extLst>
          </p:nvPr>
        </p:nvGraphicFramePr>
        <p:xfrm>
          <a:off x="21166" y="4999566"/>
          <a:ext cx="656168" cy="26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1" name="Equation" r:id="rId9" imgW="381000" imgH="152400" progId="Equation.DSMT4">
                  <p:embed/>
                </p:oleObj>
              </mc:Choice>
              <mc:Fallback>
                <p:oleObj name="Equation" r:id="rId9" imgW="381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66" y="4999566"/>
                        <a:ext cx="656168" cy="262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3742266" y="4255909"/>
            <a:ext cx="155448" cy="9144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Brace 13"/>
          <p:cNvSpPr/>
          <p:nvPr/>
        </p:nvSpPr>
        <p:spPr>
          <a:xfrm>
            <a:off x="3742266" y="5283200"/>
            <a:ext cx="155448" cy="9144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989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29230"/>
              </p:ext>
            </p:extLst>
          </p:nvPr>
        </p:nvGraphicFramePr>
        <p:xfrm>
          <a:off x="228600" y="241299"/>
          <a:ext cx="8702184" cy="294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3" imgW="5334000" imgH="1803400" progId="Equation.DSMT4">
                  <p:embed/>
                </p:oleObj>
              </mc:Choice>
              <mc:Fallback>
                <p:oleObj name="Equation" r:id="rId3" imgW="5334000" imgH="180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41299"/>
                        <a:ext cx="8702184" cy="2942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778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04010"/>
              </p:ext>
            </p:extLst>
          </p:nvPr>
        </p:nvGraphicFramePr>
        <p:xfrm>
          <a:off x="79375" y="203200"/>
          <a:ext cx="42449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6" name="Equation" r:id="rId3" imgW="2501900" imgH="203200" progId="Equation.DSMT4">
                  <p:embed/>
                </p:oleObj>
              </mc:Choice>
              <mc:Fallback>
                <p:oleObj name="Equation" r:id="rId3" imgW="2501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75" y="203200"/>
                        <a:ext cx="42449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n 3"/>
          <p:cNvSpPr/>
          <p:nvPr/>
        </p:nvSpPr>
        <p:spPr>
          <a:xfrm>
            <a:off x="6163733" y="1320799"/>
            <a:ext cx="1642534" cy="1216152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3166533" y="1320799"/>
            <a:ext cx="914400" cy="1216152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02264" y="1315398"/>
            <a:ext cx="914400" cy="1216152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9657"/>
              </p:ext>
            </p:extLst>
          </p:nvPr>
        </p:nvGraphicFramePr>
        <p:xfrm>
          <a:off x="1303865" y="1611124"/>
          <a:ext cx="283633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7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3865" y="1611124"/>
                        <a:ext cx="283633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67054"/>
              </p:ext>
            </p:extLst>
          </p:nvPr>
        </p:nvGraphicFramePr>
        <p:xfrm>
          <a:off x="1587498" y="1789547"/>
          <a:ext cx="281517" cy="25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" name="Equation" r:id="rId7" imgW="165100" imgH="152400" progId="Equation.DSMT4">
                  <p:embed/>
                </p:oleObj>
              </mc:Choice>
              <mc:Fallback>
                <p:oleObj name="Equation" r:id="rId7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7498" y="1789547"/>
                        <a:ext cx="281517" cy="25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816147"/>
              </p:ext>
            </p:extLst>
          </p:nvPr>
        </p:nvGraphicFramePr>
        <p:xfrm>
          <a:off x="3266015" y="2024688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9" name="Equation" r:id="rId9" imgW="139700" imgH="152400" progId="Equation.DSMT4">
                  <p:embed/>
                </p:oleObj>
              </mc:Choice>
              <mc:Fallback>
                <p:oleObj name="Equation" r:id="rId9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6015" y="2024688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3330"/>
              </p:ext>
            </p:extLst>
          </p:nvPr>
        </p:nvGraphicFramePr>
        <p:xfrm>
          <a:off x="7044266" y="2133927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0" name="Equation" r:id="rId11" imgW="139700" imgH="152400" progId="Equation.DSMT4">
                  <p:embed/>
                </p:oleObj>
              </mc:Choice>
              <mc:Fallback>
                <p:oleObj name="Equation" r:id="rId11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44266" y="2133927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053008"/>
              </p:ext>
            </p:extLst>
          </p:nvPr>
        </p:nvGraphicFramePr>
        <p:xfrm>
          <a:off x="7346949" y="1756834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1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46949" y="1756834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96223"/>
              </p:ext>
            </p:extLst>
          </p:nvPr>
        </p:nvGraphicFramePr>
        <p:xfrm>
          <a:off x="3634315" y="1886765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2" name="Equation" r:id="rId13" imgW="139700" imgH="152400" progId="Equation.DSMT4">
                  <p:embed/>
                </p:oleObj>
              </mc:Choice>
              <mc:Fallback>
                <p:oleObj name="Equation" r:id="rId13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4315" y="1886765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16882"/>
              </p:ext>
            </p:extLst>
          </p:nvPr>
        </p:nvGraphicFramePr>
        <p:xfrm>
          <a:off x="1446739" y="2133927"/>
          <a:ext cx="281517" cy="25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3" name="Equation" r:id="rId14" imgW="165100" imgH="152400" progId="Equation.DSMT4">
                  <p:embed/>
                </p:oleObj>
              </mc:Choice>
              <mc:Fallback>
                <p:oleObj name="Equation" r:id="rId14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739" y="2133927"/>
                        <a:ext cx="281517" cy="25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92595"/>
              </p:ext>
            </p:extLst>
          </p:nvPr>
        </p:nvGraphicFramePr>
        <p:xfrm>
          <a:off x="6885516" y="1894757"/>
          <a:ext cx="281517" cy="25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4" name="Equation" r:id="rId15" imgW="165100" imgH="152400" progId="Equation.DSMT4">
                  <p:embed/>
                </p:oleObj>
              </mc:Choice>
              <mc:Fallback>
                <p:oleObj name="Equation" r:id="rId15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5516" y="1894757"/>
                        <a:ext cx="281517" cy="25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5459"/>
              </p:ext>
            </p:extLst>
          </p:nvPr>
        </p:nvGraphicFramePr>
        <p:xfrm>
          <a:off x="6413499" y="2154619"/>
          <a:ext cx="281517" cy="25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5" name="Equation" r:id="rId16" imgW="165100" imgH="152400" progId="Equation.DSMT4">
                  <p:embed/>
                </p:oleObj>
              </mc:Choice>
              <mc:Fallback>
                <p:oleObj name="Equation" r:id="rId16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3499" y="2154619"/>
                        <a:ext cx="281517" cy="25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10078"/>
              </p:ext>
            </p:extLst>
          </p:nvPr>
        </p:nvGraphicFramePr>
        <p:xfrm>
          <a:off x="6411383" y="1756834"/>
          <a:ext cx="283633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6" name="Equation" r:id="rId17" imgW="152400" imgH="152400" progId="Equation.DSMT4">
                  <p:embed/>
                </p:oleObj>
              </mc:Choice>
              <mc:Fallback>
                <p:oleObj name="Equation" r:id="rId1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383" y="1756834"/>
                        <a:ext cx="283633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18021"/>
              </p:ext>
            </p:extLst>
          </p:nvPr>
        </p:nvGraphicFramePr>
        <p:xfrm>
          <a:off x="3388782" y="1655620"/>
          <a:ext cx="245533" cy="2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7" name="Equation" r:id="rId18" imgW="139700" imgH="152400" progId="Equation.DSMT4">
                  <p:embed/>
                </p:oleObj>
              </mc:Choice>
              <mc:Fallback>
                <p:oleObj name="Equation" r:id="rId18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8782" y="1655620"/>
                        <a:ext cx="245533" cy="2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34103"/>
              </p:ext>
            </p:extLst>
          </p:nvPr>
        </p:nvGraphicFramePr>
        <p:xfrm>
          <a:off x="2461683" y="1789547"/>
          <a:ext cx="366183" cy="36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8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61683" y="1789547"/>
                        <a:ext cx="366183" cy="366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4588934" y="1944581"/>
            <a:ext cx="1142999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168398" y="3285067"/>
            <a:ext cx="0" cy="152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094940" y="3911597"/>
            <a:ext cx="142874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163733" y="3285067"/>
            <a:ext cx="0" cy="1524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51465" y="3860799"/>
            <a:ext cx="131021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 rot="5552918">
            <a:off x="5781010" y="3347278"/>
            <a:ext cx="2248339" cy="648619"/>
          </a:xfrm>
          <a:prstGeom prst="arc">
            <a:avLst>
              <a:gd name="adj1" fmla="val 14455757"/>
              <a:gd name="adj2" fmla="val 41022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/>
          <p:cNvSpPr/>
          <p:nvPr/>
        </p:nvSpPr>
        <p:spPr>
          <a:xfrm rot="6390450">
            <a:off x="1373624" y="3347885"/>
            <a:ext cx="628033" cy="883768"/>
          </a:xfrm>
          <a:prstGeom prst="arc">
            <a:avLst>
              <a:gd name="adj1" fmla="val 15486156"/>
              <a:gd name="adj2" fmla="val 410224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906462" y="4148665"/>
            <a:ext cx="68103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0224" y="3860799"/>
            <a:ext cx="10572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337174"/>
              </p:ext>
            </p:extLst>
          </p:nvPr>
        </p:nvGraphicFramePr>
        <p:xfrm>
          <a:off x="1617129" y="3577166"/>
          <a:ext cx="283633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9" name="Equation" r:id="rId21" imgW="152400" imgH="152400" progId="Equation.DSMT4">
                  <p:embed/>
                </p:oleObj>
              </mc:Choice>
              <mc:Fallback>
                <p:oleObj name="Equation" r:id="rId21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129" y="3577166"/>
                        <a:ext cx="283633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81537"/>
              </p:ext>
            </p:extLst>
          </p:nvPr>
        </p:nvGraphicFramePr>
        <p:xfrm>
          <a:off x="0" y="3952608"/>
          <a:ext cx="9064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0" name="Equation" r:id="rId22" imgW="469900" imgH="203200" progId="Equation.DSMT4">
                  <p:embed/>
                </p:oleObj>
              </mc:Choice>
              <mc:Fallback>
                <p:oleObj name="Equation" r:id="rId22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0" y="3952608"/>
                        <a:ext cx="906462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51246"/>
              </p:ext>
            </p:extLst>
          </p:nvPr>
        </p:nvGraphicFramePr>
        <p:xfrm>
          <a:off x="6764862" y="3611032"/>
          <a:ext cx="283633" cy="28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1" name="Equation" r:id="rId24" imgW="152400" imgH="152400" progId="Equation.DSMT4">
                  <p:embed/>
                </p:oleObj>
              </mc:Choice>
              <mc:Fallback>
                <p:oleObj name="Equation" r:id="rId24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64862" y="3611032"/>
                        <a:ext cx="283633" cy="283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flipV="1">
            <a:off x="5707588" y="4809066"/>
            <a:ext cx="463553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707588" y="3911597"/>
            <a:ext cx="10572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5317"/>
              </p:ext>
            </p:extLst>
          </p:nvPr>
        </p:nvGraphicFramePr>
        <p:xfrm>
          <a:off x="4774670" y="4575175"/>
          <a:ext cx="9572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2" name="Equation" r:id="rId25" imgW="495300" imgH="203200" progId="Equation.DSMT4">
                  <p:embed/>
                </p:oleObj>
              </mc:Choice>
              <mc:Fallback>
                <p:oleObj name="Equation" r:id="rId25" imgW="495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74670" y="4575175"/>
                        <a:ext cx="957263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12590"/>
              </p:ext>
            </p:extLst>
          </p:nvPr>
        </p:nvGraphicFramePr>
        <p:xfrm>
          <a:off x="541336" y="5442480"/>
          <a:ext cx="674846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3" name="Equation" r:id="rId27" imgW="4559300" imgH="889000" progId="Equation.DSMT4">
                  <p:embed/>
                </p:oleObj>
              </mc:Choice>
              <mc:Fallback>
                <p:oleObj name="Equation" r:id="rId27" imgW="45593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1336" y="5442480"/>
                        <a:ext cx="6748463" cy="1312862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908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13853"/>
              </p:ext>
            </p:extLst>
          </p:nvPr>
        </p:nvGraphicFramePr>
        <p:xfrm>
          <a:off x="217488" y="268287"/>
          <a:ext cx="8726487" cy="645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3" imgW="5219700" imgH="3860800" progId="Equation.DSMT4">
                  <p:embed/>
                </p:oleObj>
              </mc:Choice>
              <mc:Fallback>
                <p:oleObj name="Equation" r:id="rId3" imgW="52197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488" y="268287"/>
                        <a:ext cx="8726487" cy="645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1665111" y="3654778"/>
            <a:ext cx="649111" cy="4656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917222" y="3753556"/>
            <a:ext cx="70556" cy="6632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423333" y="3654778"/>
            <a:ext cx="493889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917222" y="3654778"/>
            <a:ext cx="1270000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584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04956"/>
              </p:ext>
            </p:extLst>
          </p:nvPr>
        </p:nvGraphicFramePr>
        <p:xfrm>
          <a:off x="264583" y="289983"/>
          <a:ext cx="750334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3" imgW="4686300" imgH="1130300" progId="Equation.DSMT4">
                  <p:embed/>
                </p:oleObj>
              </mc:Choice>
              <mc:Fallback>
                <p:oleObj name="Equation" r:id="rId3" imgW="46863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583" y="289983"/>
                        <a:ext cx="7503346" cy="180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286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321838"/>
              </p:ext>
            </p:extLst>
          </p:nvPr>
        </p:nvGraphicFramePr>
        <p:xfrm>
          <a:off x="197479" y="311150"/>
          <a:ext cx="8272463" cy="641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5473700" imgH="4241800" progId="Equation.DSMT4">
                  <p:embed/>
                </p:oleObj>
              </mc:Choice>
              <mc:Fallback>
                <p:oleObj name="Equation" r:id="rId3" imgW="5473700" imgH="424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479" y="311150"/>
                        <a:ext cx="8272463" cy="641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930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17829"/>
              </p:ext>
            </p:extLst>
          </p:nvPr>
        </p:nvGraphicFramePr>
        <p:xfrm>
          <a:off x="354013" y="387350"/>
          <a:ext cx="50482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3" imgW="3365500" imgH="1117600" progId="Equation.DSMT4">
                  <p:embed/>
                </p:oleObj>
              </mc:Choice>
              <mc:Fallback>
                <p:oleObj name="Equation" r:id="rId3" imgW="33655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013" y="387350"/>
                        <a:ext cx="504825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142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78999"/>
              </p:ext>
            </p:extLst>
          </p:nvPr>
        </p:nvGraphicFramePr>
        <p:xfrm>
          <a:off x="254000" y="263524"/>
          <a:ext cx="6705600" cy="582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Equation" r:id="rId3" imgW="3860800" imgH="3352800" progId="Equation.DSMT4">
                  <p:embed/>
                </p:oleObj>
              </mc:Choice>
              <mc:Fallback>
                <p:oleObj name="Equation" r:id="rId3" imgW="3860800" imgH="335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263524"/>
                        <a:ext cx="6705600" cy="582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707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02360"/>
              </p:ext>
            </p:extLst>
          </p:nvPr>
        </p:nvGraphicFramePr>
        <p:xfrm>
          <a:off x="165099" y="224366"/>
          <a:ext cx="7339601" cy="241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9" name="Equation" r:id="rId3" imgW="4241800" imgH="1397000" progId="Equation.DSMT4">
                  <p:embed/>
                </p:oleObj>
              </mc:Choice>
              <mc:Fallback>
                <p:oleObj name="Equation" r:id="rId3" imgW="4241800" imgH="13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099" y="224366"/>
                        <a:ext cx="7339601" cy="2417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219200" y="5638800"/>
            <a:ext cx="3302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219200" y="2641600"/>
            <a:ext cx="0" cy="2997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393792"/>
              </p:ext>
            </p:extLst>
          </p:nvPr>
        </p:nvGraphicFramePr>
        <p:xfrm>
          <a:off x="666750" y="3314700"/>
          <a:ext cx="298450" cy="97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0" name="Equation" r:id="rId5" imgW="139700" imgH="457200" progId="Equation.DSMT4">
                  <p:embed/>
                </p:oleObj>
              </mc:Choice>
              <mc:Fallback>
                <p:oleObj name="Equation" r:id="rId5" imgW="13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750" y="3314700"/>
                        <a:ext cx="298450" cy="976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65382"/>
              </p:ext>
            </p:extLst>
          </p:nvPr>
        </p:nvGraphicFramePr>
        <p:xfrm>
          <a:off x="2641600" y="5892800"/>
          <a:ext cx="57912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1" name="Equation" r:id="rId7" imgW="304800" imgH="127000" progId="Equation.DSMT4">
                  <p:embed/>
                </p:oleObj>
              </mc:Choice>
              <mc:Fallback>
                <p:oleObj name="Equation" r:id="rId7" imgW="3048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1600" y="5892800"/>
                        <a:ext cx="57912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120900" y="3200400"/>
            <a:ext cx="7112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832100" y="3200400"/>
            <a:ext cx="7112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56000" y="3200400"/>
            <a:ext cx="0" cy="7620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120900" y="3200400"/>
            <a:ext cx="0" cy="76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20900" y="3962400"/>
            <a:ext cx="0" cy="749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120900" y="4711700"/>
            <a:ext cx="711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543300" y="3962400"/>
            <a:ext cx="0" cy="7493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832100" y="4711700"/>
            <a:ext cx="711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4902"/>
              </p:ext>
            </p:extLst>
          </p:nvPr>
        </p:nvGraphicFramePr>
        <p:xfrm>
          <a:off x="1872544" y="4825999"/>
          <a:ext cx="496711" cy="372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2" name="Equation" r:id="rId9" imgW="304800" imgH="228600" progId="Equation.DSMT4">
                  <p:embed/>
                </p:oleObj>
              </mc:Choice>
              <mc:Fallback>
                <p:oleObj name="Equation" r:id="rId9" imgW="304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2544" y="4825999"/>
                        <a:ext cx="496711" cy="372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94307"/>
              </p:ext>
            </p:extLst>
          </p:nvPr>
        </p:nvGraphicFramePr>
        <p:xfrm>
          <a:off x="3200400" y="4881563"/>
          <a:ext cx="538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3" name="Equation" r:id="rId11" imgW="330200" imgH="228600" progId="Equation.DSMT4">
                  <p:embed/>
                </p:oleObj>
              </mc:Choice>
              <mc:Fallback>
                <p:oleObj name="Equation" r:id="rId11" imgW="33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4881563"/>
                        <a:ext cx="538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26830"/>
              </p:ext>
            </p:extLst>
          </p:nvPr>
        </p:nvGraphicFramePr>
        <p:xfrm>
          <a:off x="1852613" y="2827338"/>
          <a:ext cx="5365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4" name="Equation" r:id="rId13" imgW="330200" imgH="228600" progId="Equation.DSMT4">
                  <p:embed/>
                </p:oleObj>
              </mc:Choice>
              <mc:Fallback>
                <p:oleObj name="Equation" r:id="rId13" imgW="33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2613" y="2827338"/>
                        <a:ext cx="53657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57515"/>
              </p:ext>
            </p:extLst>
          </p:nvPr>
        </p:nvGraphicFramePr>
        <p:xfrm>
          <a:off x="3179763" y="2794000"/>
          <a:ext cx="5778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5" name="Equation" r:id="rId15" imgW="355600" imgH="228600" progId="Equation.DSMT4">
                  <p:embed/>
                </p:oleObj>
              </mc:Choice>
              <mc:Fallback>
                <p:oleObj name="Equation" r:id="rId15" imgW="3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79763" y="2794000"/>
                        <a:ext cx="577850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06590"/>
              </p:ext>
            </p:extLst>
          </p:nvPr>
        </p:nvGraphicFramePr>
        <p:xfrm>
          <a:off x="5105400" y="3660997"/>
          <a:ext cx="1634067" cy="66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6" name="Equation" r:id="rId17" imgW="965200" imgH="393700" progId="Equation.DSMT4">
                  <p:embed/>
                </p:oleObj>
              </mc:Choice>
              <mc:Fallback>
                <p:oleObj name="Equation" r:id="rId17" imgW="965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05400" y="3660997"/>
                        <a:ext cx="1634067" cy="66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614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29457"/>
              </p:ext>
            </p:extLst>
          </p:nvPr>
        </p:nvGraphicFramePr>
        <p:xfrm>
          <a:off x="171450" y="166687"/>
          <a:ext cx="8832756" cy="642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3" imgW="5346700" imgH="3886200" progId="Equation.DSMT4">
                  <p:embed/>
                </p:oleObj>
              </mc:Choice>
              <mc:Fallback>
                <p:oleObj name="Equation" r:id="rId3" imgW="534670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" y="166687"/>
                        <a:ext cx="8832756" cy="6420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0619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5775"/>
              </p:ext>
            </p:extLst>
          </p:nvPr>
        </p:nvGraphicFramePr>
        <p:xfrm>
          <a:off x="254000" y="296333"/>
          <a:ext cx="7124698" cy="419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3" imgW="4318000" imgH="2540000" progId="Equation.DSMT4">
                  <p:embed/>
                </p:oleObj>
              </mc:Choice>
              <mc:Fallback>
                <p:oleObj name="Equation" r:id="rId3" imgW="4318000" imgH="25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296333"/>
                        <a:ext cx="7124698" cy="4190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6012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47144"/>
              </p:ext>
            </p:extLst>
          </p:nvPr>
        </p:nvGraphicFramePr>
        <p:xfrm>
          <a:off x="96838" y="176213"/>
          <a:ext cx="9083675" cy="637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3" imgW="6273800" imgH="4406900" progId="Equation.DSMT4">
                  <p:embed/>
                </p:oleObj>
              </mc:Choice>
              <mc:Fallback>
                <p:oleObj name="Equation" r:id="rId3" imgW="6273800" imgH="440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838" y="176213"/>
                        <a:ext cx="9083675" cy="637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3764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23782"/>
              </p:ext>
            </p:extLst>
          </p:nvPr>
        </p:nvGraphicFramePr>
        <p:xfrm>
          <a:off x="211667" y="258234"/>
          <a:ext cx="8820430" cy="624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" name="Equation" r:id="rId3" imgW="5130800" imgH="3632200" progId="Equation.DSMT4">
                  <p:embed/>
                </p:oleObj>
              </mc:Choice>
              <mc:Fallback>
                <p:oleObj name="Equation" r:id="rId3" imgW="5130800" imgH="363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667" y="258234"/>
                        <a:ext cx="8820430" cy="6244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0469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46688"/>
              </p:ext>
            </p:extLst>
          </p:nvPr>
        </p:nvGraphicFramePr>
        <p:xfrm>
          <a:off x="245534" y="254000"/>
          <a:ext cx="8619744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1" name="Equation" r:id="rId3" imgW="5334000" imgH="3175000" progId="Equation.DSMT4">
                  <p:embed/>
                </p:oleObj>
              </mc:Choice>
              <mc:Fallback>
                <p:oleObj name="Equation" r:id="rId3" imgW="5334000" imgH="317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534" y="254000"/>
                        <a:ext cx="8619744" cy="513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295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17853"/>
              </p:ext>
            </p:extLst>
          </p:nvPr>
        </p:nvGraphicFramePr>
        <p:xfrm>
          <a:off x="460375" y="317500"/>
          <a:ext cx="322897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4" name="Equation" r:id="rId3" imgW="2120900" imgH="889000" progId="Equation.DSMT4">
                  <p:embed/>
                </p:oleObj>
              </mc:Choice>
              <mc:Fallback>
                <p:oleObj name="Equation" r:id="rId3" imgW="21209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375" y="317500"/>
                        <a:ext cx="3228975" cy="135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2600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646403"/>
              </p:ext>
            </p:extLst>
          </p:nvPr>
        </p:nvGraphicFramePr>
        <p:xfrm>
          <a:off x="260350" y="213784"/>
          <a:ext cx="8613344" cy="466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1" name="Equation" r:id="rId3" imgW="5372100" imgH="2908300" progId="Equation.DSMT4">
                  <p:embed/>
                </p:oleObj>
              </mc:Choice>
              <mc:Fallback>
                <p:oleObj name="Equation" r:id="rId3" imgW="5372100" imgH="290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" y="213784"/>
                        <a:ext cx="8613344" cy="4663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Gaussian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267" y="4908096"/>
            <a:ext cx="3564466" cy="181337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01435"/>
              </p:ext>
            </p:extLst>
          </p:nvPr>
        </p:nvGraphicFramePr>
        <p:xfrm>
          <a:off x="4197350" y="4596368"/>
          <a:ext cx="228600" cy="62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2" name="Equation" r:id="rId6" imgW="139700" imgH="381000" progId="Equation.DSMT4">
                  <p:embed/>
                </p:oleObj>
              </mc:Choice>
              <mc:Fallback>
                <p:oleObj name="Equation" r:id="rId6" imgW="139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7350" y="4596368"/>
                        <a:ext cx="228600" cy="62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67343"/>
              </p:ext>
            </p:extLst>
          </p:nvPr>
        </p:nvGraphicFramePr>
        <p:xfrm>
          <a:off x="3879849" y="5810250"/>
          <a:ext cx="94517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3" name="Equation" r:id="rId8" imgW="571500" imgH="165100" progId="Equation.DSMT4">
                  <p:embed/>
                </p:oleObj>
              </mc:Choice>
              <mc:Fallback>
                <p:oleObj name="Equation" r:id="rId8" imgW="571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9849" y="5810250"/>
                        <a:ext cx="945173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973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806459"/>
              </p:ext>
            </p:extLst>
          </p:nvPr>
        </p:nvGraphicFramePr>
        <p:xfrm>
          <a:off x="155575" y="173718"/>
          <a:ext cx="8542338" cy="454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3" imgW="5638800" imgH="2997200" progId="Equation.DSMT4">
                  <p:embed/>
                </p:oleObj>
              </mc:Choice>
              <mc:Fallback>
                <p:oleObj name="Equation" r:id="rId3" imgW="5638800" imgH="299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75" y="173718"/>
                        <a:ext cx="8542338" cy="454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895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4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822158"/>
              </p:ext>
            </p:extLst>
          </p:nvPr>
        </p:nvGraphicFramePr>
        <p:xfrm>
          <a:off x="71438" y="71437"/>
          <a:ext cx="9072562" cy="665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4" name="Equation" r:id="rId3" imgW="5511800" imgH="4038600" progId="Equation.DSMT4">
                  <p:embed/>
                </p:oleObj>
              </mc:Choice>
              <mc:Fallback>
                <p:oleObj name="Equation" r:id="rId3" imgW="5511800" imgH="403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8" y="71437"/>
                        <a:ext cx="9072562" cy="665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67200" y="5604933"/>
            <a:ext cx="19473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67200" y="3843867"/>
            <a:ext cx="0" cy="17610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29733" y="5604933"/>
            <a:ext cx="201506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12800" y="3843867"/>
            <a:ext cx="0" cy="17610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707466" y="4406053"/>
            <a:ext cx="1507067" cy="36195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62613"/>
              </p:ext>
            </p:extLst>
          </p:nvPr>
        </p:nvGraphicFramePr>
        <p:xfrm>
          <a:off x="5276850" y="5791200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5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6850" y="5791200"/>
                        <a:ext cx="22225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168925"/>
              </p:ext>
            </p:extLst>
          </p:nvPr>
        </p:nvGraphicFramePr>
        <p:xfrm>
          <a:off x="346470" y="4588933"/>
          <a:ext cx="339329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6" name="Equation" r:id="rId7" imgW="190500" imgH="203200" progId="Equation.DSMT4">
                  <p:embed/>
                </p:oleObj>
              </mc:Choice>
              <mc:Fallback>
                <p:oleObj name="Equation" r:id="rId7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470" y="4588933"/>
                        <a:ext cx="339329" cy="361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58382"/>
              </p:ext>
            </p:extLst>
          </p:nvPr>
        </p:nvGraphicFramePr>
        <p:xfrm>
          <a:off x="3784599" y="4406053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7" name="Equation" r:id="rId9" imgW="190500" imgH="203200" progId="Equation.DSMT4">
                  <p:embed/>
                </p:oleObj>
              </mc:Choice>
              <mc:Fallback>
                <p:oleObj name="Equation" r:id="rId9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4599" y="4406053"/>
                        <a:ext cx="34290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38501"/>
              </p:ext>
            </p:extLst>
          </p:nvPr>
        </p:nvGraphicFramePr>
        <p:xfrm>
          <a:off x="1758950" y="5791200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8" name="Equation" r:id="rId10" imgW="127000" imgH="127000" progId="Equation.DSMT4">
                  <p:embed/>
                </p:oleObj>
              </mc:Choice>
              <mc:Fallback>
                <p:oleObj name="Equation" r:id="rId10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8950" y="5791200"/>
                        <a:ext cx="22225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 rot="16200000">
            <a:off x="1065741" y="4352078"/>
            <a:ext cx="1507067" cy="36195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088377"/>
              </p:ext>
            </p:extLst>
          </p:nvPr>
        </p:nvGraphicFramePr>
        <p:xfrm>
          <a:off x="2133600" y="3892337"/>
          <a:ext cx="711200" cy="13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9" name="Equation" r:id="rId11" imgW="393700" imgH="673100" progId="Equation.DSMT4">
                  <p:embed/>
                </p:oleObj>
              </mc:Choice>
              <mc:Fallback>
                <p:oleObj name="Equation" r:id="rId11" imgW="3937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3892337"/>
                        <a:ext cx="711200" cy="130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63662"/>
              </p:ext>
            </p:extLst>
          </p:nvPr>
        </p:nvGraphicFramePr>
        <p:xfrm>
          <a:off x="6553200" y="4068974"/>
          <a:ext cx="711200" cy="112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0" name="Equation" r:id="rId13" imgW="393700" imgH="673100" progId="Equation.DSMT4">
                  <p:embed/>
                </p:oleObj>
              </mc:Choice>
              <mc:Fallback>
                <p:oleObj name="Equation" r:id="rId13" imgW="3937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3200" y="4068974"/>
                        <a:ext cx="711200" cy="112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60570"/>
              </p:ext>
            </p:extLst>
          </p:nvPr>
        </p:nvGraphicFramePr>
        <p:xfrm>
          <a:off x="1659792" y="5286587"/>
          <a:ext cx="34045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1" name="Equation" r:id="rId15" imgW="215900" imgH="165100" progId="Equation.DSMT4">
                  <p:embed/>
                </p:oleObj>
              </mc:Choice>
              <mc:Fallback>
                <p:oleObj name="Equation" r:id="rId15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59792" y="5286587"/>
                        <a:ext cx="340458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40820"/>
              </p:ext>
            </p:extLst>
          </p:nvPr>
        </p:nvGraphicFramePr>
        <p:xfrm>
          <a:off x="4877858" y="4908550"/>
          <a:ext cx="112924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2" name="Equation" r:id="rId17" imgW="571500" imgH="165100" progId="Equation.DSMT4">
                  <p:embed/>
                </p:oleObj>
              </mc:Choice>
              <mc:Fallback>
                <p:oleObj name="Equation" r:id="rId17" imgW="571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7858" y="4908550"/>
                        <a:ext cx="112924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8198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6788"/>
              </p:ext>
            </p:extLst>
          </p:nvPr>
        </p:nvGraphicFramePr>
        <p:xfrm>
          <a:off x="196849" y="253999"/>
          <a:ext cx="7977971" cy="646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3" imgW="4762500" imgH="3860800" progId="Equation.DSMT4">
                  <p:embed/>
                </p:oleObj>
              </mc:Choice>
              <mc:Fallback>
                <p:oleObj name="Equation" r:id="rId3" imgW="4762500" imgH="386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49" y="253999"/>
                        <a:ext cx="7977971" cy="646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48529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4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492310"/>
              </p:ext>
            </p:extLst>
          </p:nvPr>
        </p:nvGraphicFramePr>
        <p:xfrm>
          <a:off x="225954" y="128587"/>
          <a:ext cx="8389420" cy="659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3" imgW="5511800" imgH="4330700" progId="Equation.DSMT4">
                  <p:embed/>
                </p:oleObj>
              </mc:Choice>
              <mc:Fallback>
                <p:oleObj name="Equation" r:id="rId3" imgW="5511800" imgH="433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954" y="128587"/>
                        <a:ext cx="8389420" cy="659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3268133" y="1236133"/>
            <a:ext cx="203200" cy="60960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4182533" y="1236133"/>
            <a:ext cx="626534" cy="60960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954866" y="846667"/>
            <a:ext cx="626534" cy="389466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691467" y="846667"/>
            <a:ext cx="859366" cy="389466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5985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4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06297"/>
              </p:ext>
            </p:extLst>
          </p:nvPr>
        </p:nvGraphicFramePr>
        <p:xfrm>
          <a:off x="237066" y="232833"/>
          <a:ext cx="7275144" cy="648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8" name="Equation" r:id="rId3" imgW="4699000" imgH="4191000" progId="Equation.DSMT4">
                  <p:embed/>
                </p:oleObj>
              </mc:Choice>
              <mc:Fallback>
                <p:oleObj name="Equation" r:id="rId3" imgW="4699000" imgH="419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066" y="232833"/>
                        <a:ext cx="7275144" cy="6488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9387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4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49277"/>
              </p:ext>
            </p:extLst>
          </p:nvPr>
        </p:nvGraphicFramePr>
        <p:xfrm>
          <a:off x="141817" y="-3174"/>
          <a:ext cx="7387468" cy="672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3" name="Equation" r:id="rId3" imgW="4813300" imgH="4381500" progId="Equation.DSMT4">
                  <p:embed/>
                </p:oleObj>
              </mc:Choice>
              <mc:Fallback>
                <p:oleObj name="Equation" r:id="rId3" imgW="4813300" imgH="438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817" y="-3174"/>
                        <a:ext cx="7387468" cy="672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5638800" y="4030133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6045200" y="4030133"/>
            <a:ext cx="541867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70933" y="5613400"/>
            <a:ext cx="7446434" cy="117686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79518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4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51966"/>
              </p:ext>
            </p:extLst>
          </p:nvPr>
        </p:nvGraphicFramePr>
        <p:xfrm>
          <a:off x="328613" y="255058"/>
          <a:ext cx="6981825" cy="415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7" name="Equation" r:id="rId3" imgW="4826000" imgH="2870200" progId="Equation.DSMT4">
                  <p:embed/>
                </p:oleObj>
              </mc:Choice>
              <mc:Fallback>
                <p:oleObj name="Equation" r:id="rId3" imgW="4826000" imgH="287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13" y="255058"/>
                        <a:ext cx="6981825" cy="415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19285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4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38682"/>
              </p:ext>
            </p:extLst>
          </p:nvPr>
        </p:nvGraphicFramePr>
        <p:xfrm>
          <a:off x="279399" y="298450"/>
          <a:ext cx="6900333" cy="320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7" name="Equation" r:id="rId3" imgW="4292600" imgH="1993900" progId="Equation.DSMT4">
                  <p:embed/>
                </p:oleObj>
              </mc:Choice>
              <mc:Fallback>
                <p:oleObj name="Equation" r:id="rId3" imgW="4292600" imgH="199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399" y="298450"/>
                        <a:ext cx="6900333" cy="320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7901262"/>
              </p:ext>
            </p:extLst>
          </p:nvPr>
        </p:nvGraphicFramePr>
        <p:xfrm>
          <a:off x="279399" y="3923454"/>
          <a:ext cx="8407400" cy="111252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3625851"/>
                <a:gridCol w="603250"/>
                <a:gridCol w="552450"/>
                <a:gridCol w="571500"/>
                <a:gridCol w="546100"/>
                <a:gridCol w="514350"/>
                <a:gridCol w="527050"/>
                <a:gridCol w="520700"/>
                <a:gridCol w="522817"/>
                <a:gridCol w="42333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/>
                        <a:t>Particle 1, individual states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2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2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2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3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3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3</a:t>
                      </a:r>
                      <a:endParaRPr lang="en-US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rticle 2, individual stat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mbined</a:t>
                      </a:r>
                      <a:r>
                        <a:rPr lang="en-US" baseline="0" dirty="0" smtClean="0"/>
                        <a:t> two-particle syst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23039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26204"/>
              </p:ext>
            </p:extLst>
          </p:nvPr>
        </p:nvGraphicFramePr>
        <p:xfrm>
          <a:off x="218620" y="216807"/>
          <a:ext cx="8817931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3" imgW="5295900" imgH="1308100" progId="Equation.DSMT4">
                  <p:embed/>
                </p:oleObj>
              </mc:Choice>
              <mc:Fallback>
                <p:oleObj name="Equation" r:id="rId3" imgW="52959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620" y="216807"/>
                        <a:ext cx="8817931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231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84041"/>
              </p:ext>
            </p:extLst>
          </p:nvPr>
        </p:nvGraphicFramePr>
        <p:xfrm>
          <a:off x="220663" y="314098"/>
          <a:ext cx="8777287" cy="572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3" imgW="5219700" imgH="3403600" progId="Equation.DSMT4">
                  <p:embed/>
                </p:oleObj>
              </mc:Choice>
              <mc:Fallback>
                <p:oleObj name="Equation" r:id="rId3" imgW="5219700" imgH="340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3" y="314098"/>
                        <a:ext cx="8777287" cy="572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994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50815"/>
              </p:ext>
            </p:extLst>
          </p:nvPr>
        </p:nvGraphicFramePr>
        <p:xfrm>
          <a:off x="239484" y="223157"/>
          <a:ext cx="8741229" cy="604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5181600" imgH="3581400" progId="Equation.DSMT4">
                  <p:embed/>
                </p:oleObj>
              </mc:Choice>
              <mc:Fallback>
                <p:oleObj name="Equation" r:id="rId3" imgW="5181600" imgH="358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484" y="223157"/>
                        <a:ext cx="8741229" cy="604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682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9019"/>
              </p:ext>
            </p:extLst>
          </p:nvPr>
        </p:nvGraphicFramePr>
        <p:xfrm>
          <a:off x="296862" y="241300"/>
          <a:ext cx="8389938" cy="611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3" imgW="4914900" imgH="3581400" progId="Equation.DSMT4">
                  <p:embed/>
                </p:oleObj>
              </mc:Choice>
              <mc:Fallback>
                <p:oleObj name="Equation" r:id="rId3" imgW="4914900" imgH="358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62" y="241300"/>
                        <a:ext cx="8389938" cy="611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200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872BE-D5C9-EC49-889B-4155D5B7C425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640169"/>
              </p:ext>
            </p:extLst>
          </p:nvPr>
        </p:nvGraphicFramePr>
        <p:xfrm>
          <a:off x="207735" y="224971"/>
          <a:ext cx="7013121" cy="618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3" imgW="3975100" imgH="3505200" progId="Equation.DSMT4">
                  <p:embed/>
                </p:oleObj>
              </mc:Choice>
              <mc:Fallback>
                <p:oleObj name="Equation" r:id="rId3" imgW="3975100" imgH="350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735" y="224971"/>
                        <a:ext cx="7013121" cy="6184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230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3</TotalTime>
  <Words>88</Words>
  <Application>Microsoft Macintosh PowerPoint</Application>
  <PresentationFormat>On-screen Show (4:3)</PresentationFormat>
  <Paragraphs>76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ly seidel</dc:creator>
  <cp:lastModifiedBy>sally seidel</cp:lastModifiedBy>
  <cp:revision>90</cp:revision>
  <dcterms:created xsi:type="dcterms:W3CDTF">2014-05-20T00:15:07Z</dcterms:created>
  <dcterms:modified xsi:type="dcterms:W3CDTF">2018-09-12T15:42:41Z</dcterms:modified>
</cp:coreProperties>
</file>